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48"/>
        <w:gridCol w:w="3902"/>
        <w:gridCol w:w="3400"/>
      </w:tblGrid>
      <w:tr w:rsidR="00200361" w:rsidTr="002E14F0">
        <w:tc>
          <w:tcPr>
            <w:tcW w:w="2448" w:type="dxa"/>
          </w:tcPr>
          <w:p w:rsidR="002E14F0" w:rsidRDefault="002E14F0">
            <w:r>
              <w:t>Word</w:t>
            </w:r>
          </w:p>
          <w:p w:rsidR="002E14F0" w:rsidRDefault="002E14F0"/>
        </w:tc>
        <w:tc>
          <w:tcPr>
            <w:tcW w:w="4766" w:type="dxa"/>
          </w:tcPr>
          <w:p w:rsidR="002E14F0" w:rsidRDefault="000019BD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148260</wp:posOffset>
                      </wp:positionH>
                      <wp:positionV relativeFrom="paragraph">
                        <wp:posOffset>-597069</wp:posOffset>
                      </wp:positionV>
                      <wp:extent cx="3730428" cy="436970"/>
                      <wp:effectExtent l="0" t="0" r="22860" b="2032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30428" cy="43697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019BD" w:rsidRDefault="000019BD">
                                  <w:r>
                                    <w:t>Name</w:t>
                                  </w:r>
                                  <w:r w:rsidRPr="008832AD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____________________________________________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90.4pt;margin-top:-47pt;width:293.75pt;height:34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" fillcolor="white [3201]" strokeweight=".5pt">
                      <v:textbox>
                        <w:txbxContent>
                          <w:p w:rsidR="000019BD" w:rsidRDefault="000019BD">
                            <w:r>
                              <w:t>Name</w:t>
                            </w:r>
                            <w:r w:rsidRPr="008832AD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___________________________________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E14F0">
              <w:t>Definition</w:t>
            </w:r>
          </w:p>
        </w:tc>
        <w:tc>
          <w:tcPr>
            <w:tcW w:w="2362" w:type="dxa"/>
          </w:tcPr>
          <w:p w:rsidR="002E14F0" w:rsidRDefault="002E14F0">
            <w:r>
              <w:t>Picture</w:t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Converse</w:t>
            </w:r>
          </w:p>
        </w:tc>
        <w:tc>
          <w:tcPr>
            <w:tcW w:w="4766" w:type="dxa"/>
          </w:tcPr>
          <w:p w:rsidR="002E14F0" w:rsidRPr="00081327" w:rsidRDefault="00010C7E">
            <w:pPr>
              <w:rPr>
                <w:sz w:val="24"/>
                <w:szCs w:val="24"/>
              </w:rPr>
            </w:pPr>
            <w:r w:rsidRPr="00AB3214">
              <w:rPr>
                <w:sz w:val="24"/>
                <w:szCs w:val="24"/>
              </w:rPr>
              <w:t>Formed when the parts of a theorem are reversed.  For the Pythagorean Theorem this would be used to test if the triangle is a right triangle.</w:t>
            </w:r>
          </w:p>
        </w:tc>
        <w:tc>
          <w:tcPr>
            <w:tcW w:w="2362" w:type="dxa"/>
          </w:tcPr>
          <w:p w:rsidR="002E14F0" w:rsidRDefault="007E59C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E3B6449" wp14:editId="77832553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8255</wp:posOffset>
                      </wp:positionV>
                      <wp:extent cx="1456055" cy="476885"/>
                      <wp:effectExtent l="0" t="0" r="29845" b="37465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56055" cy="47688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91B8580" id="Straight Connector 4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pt,.65pt" to="110.65pt,3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" strokecolor="#4a7ebb"/>
                  </w:pict>
                </mc:Fallback>
              </mc:AlternateContent>
            </w:r>
            <w:r w:rsidR="007958E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D3BD510" wp14:editId="7B69C703">
                      <wp:simplePos x="0" y="0"/>
                      <wp:positionH relativeFrom="column">
                        <wp:posOffset>-49350</wp:posOffset>
                      </wp:positionH>
                      <wp:positionV relativeFrom="paragraph">
                        <wp:posOffset>10447</wp:posOffset>
                      </wp:positionV>
                      <wp:extent cx="1456055" cy="476885"/>
                      <wp:effectExtent l="0" t="0" r="29845" b="37465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56055" cy="4768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BE9291E" id="Straight Connector 3" o:spid="_x0000_s1026" style="position:absolute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.9pt,.8pt" to="110.75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" strokecolor="#4579b8 [3044]"/>
                  </w:pict>
                </mc:Fallback>
              </mc:AlternateContent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Distance formula</w:t>
            </w:r>
          </w:p>
        </w:tc>
        <w:tc>
          <w:tcPr>
            <w:tcW w:w="4766" w:type="dxa"/>
          </w:tcPr>
          <w:p w:rsidR="002E14F0" w:rsidRDefault="00050097">
            <w:r>
              <w:t xml:space="preserve">The distance </w:t>
            </w:r>
            <w:r w:rsidRPr="002A0A64">
              <w:rPr>
                <w:i/>
              </w:rPr>
              <w:t>d</w:t>
            </w:r>
            <w:r>
              <w:t xml:space="preserve"> between two points with coordinates (x</w:t>
            </w:r>
            <w:r w:rsidRPr="00050097">
              <w:rPr>
                <w:vertAlign w:val="subscript"/>
              </w:rPr>
              <w:t>1</w:t>
            </w:r>
            <w:r>
              <w:t>,y</w:t>
            </w:r>
            <w:r w:rsidRPr="00050097">
              <w:rPr>
                <w:vertAlign w:val="subscript"/>
              </w:rPr>
              <w:t>1</w:t>
            </w:r>
            <w:r>
              <w:t>) and (x</w:t>
            </w:r>
            <w:r w:rsidRPr="00050097">
              <w:rPr>
                <w:vertAlign w:val="subscript"/>
              </w:rPr>
              <w:t>2</w:t>
            </w:r>
            <w:r>
              <w:t>,y</w:t>
            </w:r>
            <w:r w:rsidRPr="00050097">
              <w:rPr>
                <w:vertAlign w:val="subscript"/>
              </w:rPr>
              <w:t>2</w:t>
            </w:r>
            <w:r>
              <w:t xml:space="preserve">) given by the formula </w:t>
            </w:r>
            <w:r w:rsidRPr="00050097">
              <w:rPr>
                <w:position w:val="-16"/>
              </w:rPr>
              <w:object w:dxaOrig="26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4pt;height:26.4pt" o:ole="">
                  <v:imagedata r:id="rId7" o:title=""/>
                </v:shape>
                <o:OLEObject Type="Embed" ProgID="Equation.DSMT4" ShapeID="_x0000_i1025" DrawAspect="Content" ObjectID="_1546427049" r:id="rId8"/>
              </w:objec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Pr="00081327" w:rsidRDefault="00081327" w:rsidP="00081327">
            <w:pPr>
              <w:numPr>
                <w:ilvl w:val="0"/>
                <w:numId w:val="3"/>
              </w:numPr>
              <w:spacing w:after="180"/>
              <w:ind w:left="0"/>
              <w:rPr>
                <w:rFonts w:ascii="Arial" w:eastAsia="Times New Roman" w:hAnsi="Arial" w:cs="Arial"/>
                <w:color w:val="222222"/>
                <w:sz w:val="27"/>
                <w:szCs w:val="27"/>
                <w:lang w:val="en"/>
              </w:rPr>
            </w:pPr>
            <w:r>
              <w:rPr>
                <w:rFonts w:ascii="Arial" w:eastAsia="Times New Roman" w:hAnsi="Arial" w:cs="Arial"/>
                <w:noProof/>
                <w:color w:val="0000FF"/>
                <w:sz w:val="27"/>
                <w:szCs w:val="27"/>
              </w:rPr>
              <w:drawing>
                <wp:inline distT="0" distB="0" distL="0" distR="0" wp14:anchorId="04308EE5" wp14:editId="55E6ABC0">
                  <wp:extent cx="1251790" cy="1158240"/>
                  <wp:effectExtent l="0" t="0" r="5715" b="3810"/>
                  <wp:docPr id="6" name="Picture 6" descr="https://encrypted-tbn1.gstatic.com/images?q=tbn:ANd9GcQSJ9T-ZhWvp3XD4tD1IOihVwUYpbiqxiVTM-CKS34lmkwudKww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https://encrypted-tbn1.gstatic.com/images?q=tbn:ANd9GcQSJ9T-ZhWvp3XD4tD1IOihVwUYpbiqxiVTM-CKS34lmkwudKww">
                            <a:hlinkClick r:id="rId9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1790" cy="1158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  <w:tr w:rsidR="00200361" w:rsidTr="002E14F0">
        <w:tc>
          <w:tcPr>
            <w:tcW w:w="2448" w:type="dxa"/>
          </w:tcPr>
          <w:p w:rsidR="002E14F0" w:rsidRDefault="002E14F0">
            <w:r>
              <w:t>Hypotenuse</w:t>
            </w:r>
          </w:p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The side opposite the right angle in a right triangle.  It is the longest side of the triangle.</w: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1143000" cy="8191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ypot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819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Legs</w:t>
            </w:r>
          </w:p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The two sides of a right triangle that form the right angle.  They are the two shortest sides of the triangle.</w: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1412240" cy="946782"/>
                  <wp:effectExtent l="0" t="0" r="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legs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005" cy="9479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Pythagorean Theorem</w:t>
            </w:r>
          </w:p>
        </w:tc>
        <w:tc>
          <w:tcPr>
            <w:tcW w:w="4766" w:type="dxa"/>
          </w:tcPr>
          <w:p w:rsidR="002E14F0" w:rsidRDefault="002A0A64">
            <w:r>
              <w:t xml:space="preserve">In a right triangle, the square of the length of the hypotenuse </w:t>
            </w:r>
            <w:r w:rsidRPr="002A0A64">
              <w:rPr>
                <w:i/>
              </w:rPr>
              <w:t>c</w:t>
            </w:r>
            <w:r>
              <w:t xml:space="preserve"> is equal to the sum of the </w:t>
            </w:r>
            <w:proofErr w:type="spellStart"/>
            <w:r>
              <w:t>sqares</w:t>
            </w:r>
            <w:proofErr w:type="spellEnd"/>
            <w:r>
              <w:t xml:space="preserve"> of the lengths of the legs </w:t>
            </w:r>
            <w:proofErr w:type="gramStart"/>
            <w:r w:rsidRPr="002A0A64">
              <w:rPr>
                <w:i/>
              </w:rPr>
              <w:t>a</w:t>
            </w:r>
            <w:r>
              <w:t xml:space="preserve"> and</w:t>
            </w:r>
            <w:proofErr w:type="gramEnd"/>
            <w:r>
              <w:t xml:space="preserve"> </w:t>
            </w:r>
            <w:r w:rsidRPr="002A0A64">
              <w:rPr>
                <w:i/>
              </w:rPr>
              <w:t>b</w:t>
            </w:r>
            <w:r>
              <w:t xml:space="preserve">.  </w:t>
            </w:r>
            <m:oMath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1544320" cy="110724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t.png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7044" cy="11092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Theorem</w:t>
            </w:r>
          </w:p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A statement or conjecture that can be proven.</w: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7AF4BCA" wp14:editId="7AFB5693">
                      <wp:simplePos x="0" y="0"/>
                      <wp:positionH relativeFrom="column">
                        <wp:posOffset>62865</wp:posOffset>
                      </wp:positionH>
                      <wp:positionV relativeFrom="paragraph">
                        <wp:posOffset>121285</wp:posOffset>
                      </wp:positionV>
                      <wp:extent cx="1456055" cy="476885"/>
                      <wp:effectExtent l="0" t="0" r="29845" b="3746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56055" cy="47688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C475EBC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95pt,9.55pt" to="119.6pt,4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" strokecolor="#4579b8 [3044]"/>
                  </w:pict>
                </mc:Fallback>
              </mc:AlternateContent>
            </w:r>
            <w:r w:rsidR="007E59C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EC43E14" wp14:editId="298E6B18">
                      <wp:simplePos x="0" y="0"/>
                      <wp:positionH relativeFrom="column">
                        <wp:posOffset>20320</wp:posOffset>
                      </wp:positionH>
                      <wp:positionV relativeFrom="paragraph">
                        <wp:posOffset>120015</wp:posOffset>
                      </wp:positionV>
                      <wp:extent cx="1456055" cy="476885"/>
                      <wp:effectExtent l="0" t="0" r="29845" b="3746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56055" cy="47688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E378E06" id="Straight Connector 5" o:spid="_x0000_s1026" style="position:absolute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6pt,9.45pt" to="116.25pt,4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" strokecolor="#4a7ebb"/>
                  </w:pict>
                </mc:Fallback>
              </mc:AlternateContent>
            </w:r>
          </w:p>
        </w:tc>
      </w:tr>
      <w:tr w:rsidR="00200361" w:rsidTr="002E14F0">
        <w:tc>
          <w:tcPr>
            <w:tcW w:w="2448" w:type="dxa"/>
          </w:tcPr>
          <w:p w:rsidR="00653413" w:rsidRDefault="002E14F0">
            <w:r>
              <w:t>Composite solids</w:t>
            </w:r>
          </w:p>
          <w:p w:rsidR="00653413" w:rsidRPr="00653413" w:rsidRDefault="00653413" w:rsidP="00653413"/>
          <w:p w:rsidR="00653413" w:rsidRPr="00653413" w:rsidRDefault="00653413" w:rsidP="00653413"/>
          <w:p w:rsidR="00653413" w:rsidRPr="00653413" w:rsidRDefault="00653413" w:rsidP="00653413"/>
          <w:p w:rsidR="00653413" w:rsidRPr="00653413" w:rsidRDefault="00653413" w:rsidP="00653413"/>
          <w:p w:rsidR="00653413" w:rsidRDefault="00653413" w:rsidP="00653413"/>
          <w:p w:rsidR="002E14F0" w:rsidRPr="00653413" w:rsidRDefault="002E14F0" w:rsidP="00653413"/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An object made up of more than one type of solid.</w: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768241" cy="985520"/>
                  <wp:effectExtent l="0" t="0" r="0" b="508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mposite.pn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8645" cy="9860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lastRenderedPageBreak/>
              <w:t>Cones</w:t>
            </w:r>
          </w:p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A three-dimensional figure with one circular base connected by a curved surface to a single vertex.</w:t>
            </w:r>
          </w:p>
          <w:p w:rsidR="002E14F0" w:rsidRDefault="002E14F0"/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944880" cy="1227864"/>
                  <wp:effectExtent l="0" t="0" r="762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ne.png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4880" cy="12278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Cylinder</w:t>
            </w:r>
          </w:p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A three-dimensional figure with two parallel congruent circular bases connected by a curved surface.</w: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833120" cy="942127"/>
                  <wp:effectExtent l="0" t="0" r="508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ylinder.pn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6346" cy="94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Sphere</w:t>
            </w:r>
          </w:p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The set of all points in space that are a given distance from a given point called the center.</w: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1051152" cy="1046480"/>
                  <wp:effectExtent l="0" t="0" r="0" b="127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phere.pn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1152" cy="10464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Hemisphere</w:t>
            </w:r>
          </w:p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One of two congruent halves of a sphere</w:t>
            </w:r>
          </w:p>
          <w:p w:rsidR="002E14F0" w:rsidRDefault="002E14F0"/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883920" cy="722076"/>
                  <wp:effectExtent l="0" t="0" r="0" b="190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emisphere.jp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4751" cy="7227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Altitude</w:t>
            </w:r>
            <w:r w:rsidR="000019BD">
              <w:t>/height</w:t>
            </w:r>
          </w:p>
        </w:tc>
        <w:tc>
          <w:tcPr>
            <w:tcW w:w="4766" w:type="dxa"/>
          </w:tcPr>
          <w:p w:rsidR="002E14F0" w:rsidRPr="008B5A5B" w:rsidRDefault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Vertical distance from the top of an object or figure to its base.  The distance is measured perpendicular to the base.</w:t>
            </w:r>
          </w:p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1917700" cy="688056"/>
                  <wp:effectExtent l="0" t="0" r="635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titude.jp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0680" cy="692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diagonal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A line segment whose endpoints are vertices that are neither adjacent nor on the same face</w:t>
            </w:r>
          </w:p>
          <w:p w:rsidR="002E14F0" w:rsidRDefault="002E14F0"/>
        </w:tc>
        <w:tc>
          <w:tcPr>
            <w:tcW w:w="2362" w:type="dxa"/>
          </w:tcPr>
          <w:p w:rsidR="002E14F0" w:rsidRDefault="00081327">
            <w:r>
              <w:rPr>
                <w:noProof/>
              </w:rPr>
              <w:drawing>
                <wp:inline distT="0" distB="0" distL="0" distR="0">
                  <wp:extent cx="701040" cy="602547"/>
                  <wp:effectExtent l="0" t="0" r="3810" b="762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agonal.jpg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2971" cy="6042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Right triangle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A triangle with one right angle.</w:t>
            </w:r>
          </w:p>
        </w:tc>
        <w:tc>
          <w:tcPr>
            <w:tcW w:w="2362" w:type="dxa"/>
          </w:tcPr>
          <w:p w:rsidR="002E14F0" w:rsidRDefault="00081327">
            <w:r>
              <w:rPr>
                <w:noProof/>
                <w:color w:val="0000FF"/>
              </w:rPr>
              <w:drawing>
                <wp:inline distT="0" distB="0" distL="0" distR="0" wp14:anchorId="3F8D42B0" wp14:editId="40546F94">
                  <wp:extent cx="904240" cy="684764"/>
                  <wp:effectExtent l="0" t="0" r="0" b="1270"/>
                  <wp:docPr id="16" name="Picture 16" descr="http://upload.wikimedia.org/wikipedia/commons/thumb/7/72/Triangle.Right.svg/220px-Triangle.Right.svg.png">
                    <a:hlinkClick xmlns:a="http://schemas.openxmlformats.org/drawingml/2006/main" r:id="rId21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upload.wikimedia.org/wikipedia/commons/thumb/7/72/Triangle.Right.svg/220px-Triangle.Right.svg.png">
                            <a:hlinkClick r:id="rId21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240" cy="684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Diameter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The distance across a circle through the center</w:t>
            </w:r>
          </w:p>
          <w:p w:rsidR="002E14F0" w:rsidRDefault="002E14F0"/>
        </w:tc>
        <w:tc>
          <w:tcPr>
            <w:tcW w:w="2362" w:type="dxa"/>
          </w:tcPr>
          <w:p w:rsidR="002E14F0" w:rsidRDefault="00200361">
            <w:r>
              <w:rPr>
                <w:noProof/>
              </w:rPr>
              <w:drawing>
                <wp:inline distT="0" distB="0" distL="0" distR="0">
                  <wp:extent cx="1615106" cy="741680"/>
                  <wp:effectExtent l="0" t="0" r="4445" b="127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iameter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6734" cy="742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Radius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The distance from the center of a circle to any point on the circle.</w:t>
            </w:r>
          </w:p>
          <w:p w:rsidR="002E14F0" w:rsidRDefault="002E14F0"/>
        </w:tc>
        <w:tc>
          <w:tcPr>
            <w:tcW w:w="2362" w:type="dxa"/>
          </w:tcPr>
          <w:p w:rsidR="002E14F0" w:rsidRDefault="00200361">
            <w:r>
              <w:rPr>
                <w:noProof/>
              </w:rPr>
              <w:drawing>
                <wp:inline distT="0" distB="0" distL="0" distR="0">
                  <wp:extent cx="782320" cy="78232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dius.png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2088" cy="782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lastRenderedPageBreak/>
              <w:t>Pi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 xml:space="preserve">The ratio of the circumference of a circle to its diameter.  Represented by the Greek letter </w:t>
            </w:r>
            <w:r w:rsidRPr="00AB3214">
              <w:rPr>
                <w:position w:val="-6"/>
                <w:sz w:val="24"/>
                <w:szCs w:val="24"/>
              </w:rPr>
              <w:object w:dxaOrig="220" w:dyaOrig="220">
                <v:shape id="_x0000_i1026" type="#_x0000_t75" style="width:10.8pt;height:10.8pt" o:ole="">
                  <v:imagedata r:id="rId25" o:title=""/>
                </v:shape>
                <o:OLEObject Type="Embed" ProgID="Equation.DSMT4" ShapeID="_x0000_i1026" DrawAspect="Content" ObjectID="_1546427050" r:id="rId26"/>
              </w:object>
            </w:r>
            <w:r w:rsidRPr="00AB3214">
              <w:rPr>
                <w:sz w:val="24"/>
                <w:szCs w:val="24"/>
              </w:rPr>
              <w:t>and is always 3.14159….</w:t>
            </w:r>
          </w:p>
        </w:tc>
        <w:tc>
          <w:tcPr>
            <w:tcW w:w="2362" w:type="dxa"/>
          </w:tcPr>
          <w:p w:rsidR="002E14F0" w:rsidRDefault="00200361">
            <w:r>
              <w:rPr>
                <w:noProof/>
              </w:rPr>
              <w:drawing>
                <wp:inline distT="0" distB="0" distL="0" distR="0">
                  <wp:extent cx="2021840" cy="638476"/>
                  <wp:effectExtent l="0" t="0" r="0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.png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3982" cy="639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Volume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The measure of the space occupied by a solid.  The units are cubed.</w:t>
            </w:r>
          </w:p>
          <w:p w:rsidR="002E14F0" w:rsidRDefault="002E14F0"/>
        </w:tc>
        <w:tc>
          <w:tcPr>
            <w:tcW w:w="2362" w:type="dxa"/>
          </w:tcPr>
          <w:p w:rsidR="002E14F0" w:rsidRDefault="00200361">
            <w:r>
              <w:t>Space a 3-d object takes up</w:t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Circumference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The distance around a circle.</w:t>
            </w:r>
          </w:p>
          <w:p w:rsidR="002E14F0" w:rsidRDefault="002E14F0"/>
        </w:tc>
        <w:tc>
          <w:tcPr>
            <w:tcW w:w="2362" w:type="dxa"/>
          </w:tcPr>
          <w:p w:rsidR="002E14F0" w:rsidRDefault="00200361">
            <w:r>
              <w:rPr>
                <w:noProof/>
              </w:rPr>
              <w:drawing>
                <wp:inline distT="0" distB="0" distL="0" distR="0">
                  <wp:extent cx="802640" cy="782371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ircumference.png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5331" cy="784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Area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The measure of the surface enclosed by the figure.  The units are squared.</w:t>
            </w:r>
          </w:p>
          <w:p w:rsidR="002E14F0" w:rsidRDefault="002E14F0"/>
        </w:tc>
        <w:tc>
          <w:tcPr>
            <w:tcW w:w="2362" w:type="dxa"/>
          </w:tcPr>
          <w:p w:rsidR="002E14F0" w:rsidRDefault="00200361">
            <w:r>
              <w:t>Space a 2-d object takes up</w:t>
            </w:r>
            <w:r>
              <w:rPr>
                <w:noProof/>
              </w:rPr>
              <w:drawing>
                <wp:inline distT="0" distB="0" distL="0" distR="0">
                  <wp:extent cx="1178560" cy="895340"/>
                  <wp:effectExtent l="0" t="0" r="2540" b="63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rea.png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7951" cy="894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Vertices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2E14F0" w:rsidRDefault="00010C7E">
            <w:r w:rsidRPr="00AB3214">
              <w:rPr>
                <w:sz w:val="24"/>
                <w:szCs w:val="24"/>
              </w:rPr>
              <w:t>The point where three or more faces meet or the point at the tip of a cone.</w:t>
            </w:r>
            <w:r w:rsidR="00200361">
              <w:rPr>
                <w:sz w:val="24"/>
                <w:szCs w:val="24"/>
              </w:rPr>
              <w:t xml:space="preserve"> The singular form of the word is vertex.</w:t>
            </w:r>
          </w:p>
        </w:tc>
        <w:tc>
          <w:tcPr>
            <w:tcW w:w="2362" w:type="dxa"/>
          </w:tcPr>
          <w:p w:rsidR="002E14F0" w:rsidRDefault="00200361">
            <w:r>
              <w:rPr>
                <w:noProof/>
              </w:rPr>
              <w:drawing>
                <wp:inline distT="0" distB="0" distL="0" distR="0">
                  <wp:extent cx="1229360" cy="962563"/>
                  <wp:effectExtent l="0" t="0" r="0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vertex.png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1106" cy="963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0361" w:rsidTr="002E14F0">
        <w:tc>
          <w:tcPr>
            <w:tcW w:w="2448" w:type="dxa"/>
          </w:tcPr>
          <w:p w:rsidR="002E14F0" w:rsidRDefault="002E14F0">
            <w:r>
              <w:t>Perimeter</w:t>
            </w:r>
          </w:p>
          <w:p w:rsidR="002E14F0" w:rsidRDefault="002E14F0"/>
          <w:p w:rsidR="002E14F0" w:rsidRDefault="002E14F0"/>
        </w:tc>
        <w:tc>
          <w:tcPr>
            <w:tcW w:w="4766" w:type="dxa"/>
          </w:tcPr>
          <w:p w:rsidR="008832AD" w:rsidRPr="008832AD" w:rsidRDefault="008832AD" w:rsidP="008832AD">
            <w:pPr>
              <w:rPr>
                <w:sz w:val="24"/>
                <w:szCs w:val="24"/>
              </w:rPr>
            </w:pPr>
            <w:r w:rsidRPr="008832AD">
              <w:rPr>
                <w:sz w:val="24"/>
                <w:szCs w:val="24"/>
              </w:rPr>
              <w:t>The distance around any polygon such as a triangle or rectangle.</w:t>
            </w:r>
          </w:p>
          <w:p w:rsidR="002E14F0" w:rsidRDefault="002E14F0"/>
        </w:tc>
        <w:tc>
          <w:tcPr>
            <w:tcW w:w="2362" w:type="dxa"/>
          </w:tcPr>
          <w:p w:rsidR="002E14F0" w:rsidRDefault="00200361">
            <w:r>
              <w:rPr>
                <w:noProof/>
              </w:rPr>
              <w:drawing>
                <wp:inline distT="0" distB="0" distL="0" distR="0">
                  <wp:extent cx="1371600" cy="928800"/>
                  <wp:effectExtent l="0" t="0" r="0" b="508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erimeter.jpg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3730" cy="930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34CB7" w:rsidRDefault="00234CB7"/>
    <w:p w:rsidR="000019BD" w:rsidRDefault="000019BD" w:rsidP="000019BD">
      <w:pPr>
        <w:ind w:left="2880" w:firstLine="720"/>
      </w:pPr>
      <w:r>
        <w:t>Formulas</w:t>
      </w:r>
    </w:p>
    <w:p w:rsidR="000019BD" w:rsidRDefault="000019BD">
      <w:r>
        <w:t xml:space="preserve">Volume: </w:t>
      </w:r>
      <w:r>
        <w:tab/>
      </w:r>
    </w:p>
    <w:p w:rsidR="000019BD" w:rsidRDefault="000019BD">
      <w:pPr>
        <w:rPr>
          <w:u w:val="single"/>
        </w:rPr>
      </w:pPr>
      <w:r>
        <w:t>Cone:</w:t>
      </w:r>
      <w:r w:rsidRPr="000019BD">
        <w:rPr>
          <w:u w:val="single"/>
        </w:rPr>
        <w:tab/>
      </w:r>
      <w:r w:rsidRPr="000019BD">
        <w:rPr>
          <w:u w:val="single"/>
        </w:rPr>
        <w:tab/>
      </w:r>
      <w:r w:rsidR="007C5655" w:rsidRPr="007C065C">
        <w:rPr>
          <w:position w:val="-24"/>
          <w:sz w:val="24"/>
          <w:szCs w:val="24"/>
        </w:rPr>
        <w:object w:dxaOrig="1120" w:dyaOrig="620">
          <v:shape id="_x0000_i1027" type="#_x0000_t75" style="width:70.8pt;height:38.4pt" o:ole="">
            <v:imagedata r:id="rId32" o:title=""/>
          </v:shape>
          <o:OLEObject Type="Embed" ProgID="Equation.DSMT4" ShapeID="_x0000_i1027" DrawAspect="Content" ObjectID="_1546427051" r:id="rId33"/>
        </w:object>
      </w:r>
      <w:r w:rsidRPr="000019BD">
        <w:rPr>
          <w:u w:val="single"/>
        </w:rPr>
        <w:tab/>
      </w:r>
      <w:r>
        <w:rPr>
          <w:u w:val="single"/>
        </w:rPr>
        <w:t>___________________</w:t>
      </w:r>
      <w:r>
        <w:t>Cylinder:</w:t>
      </w:r>
      <w:r w:rsidRPr="000019BD">
        <w:rPr>
          <w:u w:val="single"/>
        </w:rPr>
        <w:tab/>
      </w:r>
      <w:r>
        <w:rPr>
          <w:u w:val="single"/>
        </w:rPr>
        <w:t>________</w:t>
      </w:r>
      <w:r w:rsidR="007C5655" w:rsidRPr="007C065C">
        <w:rPr>
          <w:position w:val="-6"/>
          <w:sz w:val="24"/>
          <w:szCs w:val="24"/>
        </w:rPr>
        <w:object w:dxaOrig="940" w:dyaOrig="320">
          <v:shape id="_x0000_i1028" type="#_x0000_t75" style="width:69.6pt;height:22.8pt" o:ole="">
            <v:imagedata r:id="rId34" o:title=""/>
          </v:shape>
          <o:OLEObject Type="Embed" ProgID="Equation.DSMT4" ShapeID="_x0000_i1028" DrawAspect="Content" ObjectID="_1546427052" r:id="rId35"/>
        </w:object>
      </w:r>
      <w:r w:rsidR="007C5655">
        <w:rPr>
          <w:u w:val="single"/>
        </w:rPr>
        <w:t>______</w:t>
      </w:r>
    </w:p>
    <w:p w:rsidR="000019BD" w:rsidRPr="000019BD" w:rsidRDefault="000019BD">
      <w:pPr>
        <w:rPr>
          <w:u w:val="single"/>
        </w:rPr>
      </w:pPr>
      <w:r>
        <w:t>Sphere:</w:t>
      </w:r>
      <w:r>
        <w:tab/>
      </w:r>
      <w:r w:rsidRPr="000019BD">
        <w:rPr>
          <w:u w:val="single"/>
        </w:rPr>
        <w:tab/>
      </w:r>
      <w:r w:rsidR="007C5655" w:rsidRPr="007C065C">
        <w:rPr>
          <w:position w:val="-24"/>
          <w:sz w:val="24"/>
          <w:szCs w:val="24"/>
        </w:rPr>
        <w:object w:dxaOrig="999" w:dyaOrig="620">
          <v:shape id="_x0000_i1029" type="#_x0000_t75" style="width:65.4pt;height:40.2pt" o:ole="">
            <v:imagedata r:id="rId36" o:title=""/>
          </v:shape>
          <o:OLEObject Type="Embed" ProgID="Equation.DSMT4" ShapeID="_x0000_i1029" DrawAspect="Content" ObjectID="_1546427053" r:id="rId37"/>
        </w:object>
      </w:r>
      <w:r>
        <w:rPr>
          <w:u w:val="single"/>
        </w:rPr>
        <w:t>____________________</w:t>
      </w:r>
      <w:r w:rsidRPr="000019BD">
        <w:rPr>
          <w:u w:val="single"/>
        </w:rPr>
        <w:tab/>
      </w:r>
      <w:r>
        <w:rPr>
          <w:u w:val="single"/>
        </w:rPr>
        <w:t xml:space="preserve"> </w:t>
      </w:r>
      <w:r>
        <w:t xml:space="preserve"> Hemisphere</w:t>
      </w:r>
      <w:proofErr w:type="gramStart"/>
      <w:r>
        <w:t>:_</w:t>
      </w:r>
      <w:proofErr w:type="gramEnd"/>
      <w:r>
        <w:t>______</w:t>
      </w:r>
      <w:r w:rsidR="007C5655" w:rsidRPr="007C5655">
        <w:rPr>
          <w:sz w:val="24"/>
          <w:szCs w:val="24"/>
        </w:rPr>
        <w:t xml:space="preserve"> </w:t>
      </w:r>
      <w:r w:rsidR="007C5655" w:rsidRPr="007C065C">
        <w:rPr>
          <w:position w:val="-28"/>
          <w:sz w:val="24"/>
          <w:szCs w:val="24"/>
        </w:rPr>
        <w:object w:dxaOrig="1440" w:dyaOrig="680">
          <v:shape id="_x0000_i1030" type="#_x0000_t75" style="width:87pt;height:40.8pt" o:ole="">
            <v:imagedata r:id="rId38" o:title=""/>
          </v:shape>
          <o:OLEObject Type="Embed" ProgID="Equation.DSMT4" ShapeID="_x0000_i1030" DrawAspect="Content" ObjectID="_1546427054" r:id="rId39"/>
        </w:object>
      </w:r>
      <w:r w:rsidR="007C5655">
        <w:t>___</w:t>
      </w:r>
    </w:p>
    <w:p w:rsidR="000019BD" w:rsidRDefault="000019BD">
      <w:r>
        <w:t>Pythagorean Theorem</w:t>
      </w:r>
      <w:proofErr w:type="gramStart"/>
      <w:r>
        <w:t>:_</w:t>
      </w:r>
      <w:proofErr w:type="gramEnd"/>
      <w:r>
        <w:t>________</w:t>
      </w:r>
      <w:r w:rsidR="007C5655" w:rsidRPr="007C5655">
        <w:rPr>
          <w:sz w:val="24"/>
          <w:szCs w:val="24"/>
        </w:rPr>
        <w:t xml:space="preserve"> </w:t>
      </w:r>
      <w:r w:rsidR="007C5655" w:rsidRPr="007C065C">
        <w:rPr>
          <w:position w:val="-6"/>
          <w:sz w:val="24"/>
          <w:szCs w:val="24"/>
        </w:rPr>
        <w:object w:dxaOrig="1160" w:dyaOrig="320">
          <v:shape id="_x0000_i1031" type="#_x0000_t75" style="width:79.2pt;height:21.6pt" o:ole="">
            <v:imagedata r:id="rId40" o:title=""/>
          </v:shape>
          <o:OLEObject Type="Embed" ProgID="Equation.DSMT4" ShapeID="_x0000_i1031" DrawAspect="Content" ObjectID="_1546427055" r:id="rId41"/>
        </w:object>
      </w:r>
      <w:r>
        <w:t>________________________</w:t>
      </w:r>
    </w:p>
    <w:sectPr w:rsidR="000019BD">
      <w:headerReference w:type="default" r:id="rId42"/>
      <w:footerReference w:type="default" r:id="rId4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F300D" w:rsidRDefault="00CF300D" w:rsidP="000019BD">
      <w:pPr>
        <w:spacing w:after="0" w:line="240" w:lineRule="auto"/>
      </w:pPr>
      <w:r>
        <w:separator/>
      </w:r>
    </w:p>
  </w:endnote>
  <w:endnote w:type="continuationSeparator" w:id="0">
    <w:p w:rsidR="00CF300D" w:rsidRDefault="00CF300D" w:rsidP="000019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95662729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0019BD" w:rsidRDefault="000019BD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0728A" w:rsidRPr="0070728A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 w:rsidR="00653413">
          <w:rPr>
            <w:color w:val="808080" w:themeColor="background1" w:themeShade="80"/>
            <w:spacing w:val="60"/>
          </w:rPr>
          <w:t>Unit 6</w:t>
        </w:r>
        <w:r>
          <w:rPr>
            <w:color w:val="808080" w:themeColor="background1" w:themeShade="80"/>
            <w:spacing w:val="60"/>
          </w:rPr>
          <w:t xml:space="preserve"> Vocab</w:t>
        </w:r>
      </w:p>
    </w:sdtContent>
  </w:sdt>
  <w:p w:rsidR="000019BD" w:rsidRDefault="000019B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F300D" w:rsidRDefault="00CF300D" w:rsidP="000019BD">
      <w:pPr>
        <w:spacing w:after="0" w:line="240" w:lineRule="auto"/>
      </w:pPr>
      <w:r>
        <w:separator/>
      </w:r>
    </w:p>
  </w:footnote>
  <w:footnote w:type="continuationSeparator" w:id="0">
    <w:p w:rsidR="00CF300D" w:rsidRDefault="00CF300D" w:rsidP="000019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53413" w:rsidRDefault="00CD7625">
    <w:pPr>
      <w:pStyle w:val="Header"/>
    </w:pPr>
    <w:r>
      <w:t>Math 7/8 Unit 6 Vocabulary</w:t>
    </w:r>
    <w:r>
      <w:sym w:font="Wingdings" w:char="F04A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052061"/>
    <w:multiLevelType w:val="hybridMultilevel"/>
    <w:tmpl w:val="4D6204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E939DA"/>
    <w:multiLevelType w:val="multilevel"/>
    <w:tmpl w:val="39C0EA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6D0316B"/>
    <w:multiLevelType w:val="hybridMultilevel"/>
    <w:tmpl w:val="6780FA7E"/>
    <w:lvl w:ilvl="0" w:tplc="B732ADC8">
      <w:start w:val="1"/>
      <w:numFmt w:val="decimal"/>
      <w:lvlText w:val="_______%1."/>
      <w:lvlJc w:val="left"/>
      <w:pPr>
        <w:ind w:left="720" w:hanging="360"/>
      </w:pPr>
      <w:rPr>
        <w:rFonts w:ascii="Century Gothic" w:hAnsi="Century Gothic" w:hint="default"/>
        <w:b w:val="0"/>
        <w:i w:val="0"/>
        <w:color w:val="auto"/>
        <w:sz w:val="22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14F0"/>
    <w:rsid w:val="000019BD"/>
    <w:rsid w:val="00006100"/>
    <w:rsid w:val="00007042"/>
    <w:rsid w:val="000077CD"/>
    <w:rsid w:val="00010C7E"/>
    <w:rsid w:val="000203E5"/>
    <w:rsid w:val="000204CE"/>
    <w:rsid w:val="00024B24"/>
    <w:rsid w:val="00030A24"/>
    <w:rsid w:val="0003203E"/>
    <w:rsid w:val="00036C83"/>
    <w:rsid w:val="000417DD"/>
    <w:rsid w:val="0004365C"/>
    <w:rsid w:val="00050097"/>
    <w:rsid w:val="000579DE"/>
    <w:rsid w:val="00063A13"/>
    <w:rsid w:val="0006727F"/>
    <w:rsid w:val="000705BB"/>
    <w:rsid w:val="00073635"/>
    <w:rsid w:val="00075AFD"/>
    <w:rsid w:val="00081327"/>
    <w:rsid w:val="00093885"/>
    <w:rsid w:val="000A2076"/>
    <w:rsid w:val="000A3AAF"/>
    <w:rsid w:val="000B5A21"/>
    <w:rsid w:val="000D430C"/>
    <w:rsid w:val="001012DD"/>
    <w:rsid w:val="001037D6"/>
    <w:rsid w:val="00104A04"/>
    <w:rsid w:val="001119AE"/>
    <w:rsid w:val="00114689"/>
    <w:rsid w:val="001151EF"/>
    <w:rsid w:val="00116644"/>
    <w:rsid w:val="00124262"/>
    <w:rsid w:val="00130381"/>
    <w:rsid w:val="00136BC4"/>
    <w:rsid w:val="00136C06"/>
    <w:rsid w:val="0014111D"/>
    <w:rsid w:val="001515B7"/>
    <w:rsid w:val="00151E2D"/>
    <w:rsid w:val="00152217"/>
    <w:rsid w:val="001623EB"/>
    <w:rsid w:val="001844EE"/>
    <w:rsid w:val="0019288F"/>
    <w:rsid w:val="00196C6B"/>
    <w:rsid w:val="001A11FC"/>
    <w:rsid w:val="001B545F"/>
    <w:rsid w:val="001C3BAC"/>
    <w:rsid w:val="001D2BC4"/>
    <w:rsid w:val="001D6D20"/>
    <w:rsid w:val="001E6E44"/>
    <w:rsid w:val="001F2E70"/>
    <w:rsid w:val="001F6943"/>
    <w:rsid w:val="00200361"/>
    <w:rsid w:val="002123ED"/>
    <w:rsid w:val="00212B8C"/>
    <w:rsid w:val="00221939"/>
    <w:rsid w:val="0023034D"/>
    <w:rsid w:val="00231500"/>
    <w:rsid w:val="002348F5"/>
    <w:rsid w:val="00234CB7"/>
    <w:rsid w:val="00251555"/>
    <w:rsid w:val="00256B3F"/>
    <w:rsid w:val="00261A35"/>
    <w:rsid w:val="00265E94"/>
    <w:rsid w:val="00274A1D"/>
    <w:rsid w:val="002759C0"/>
    <w:rsid w:val="00290053"/>
    <w:rsid w:val="00291A08"/>
    <w:rsid w:val="00292D12"/>
    <w:rsid w:val="00295330"/>
    <w:rsid w:val="002A0A64"/>
    <w:rsid w:val="002A164B"/>
    <w:rsid w:val="002B1E97"/>
    <w:rsid w:val="002B1ED2"/>
    <w:rsid w:val="002B22B2"/>
    <w:rsid w:val="002B231A"/>
    <w:rsid w:val="002C033C"/>
    <w:rsid w:val="002C2945"/>
    <w:rsid w:val="002D52DE"/>
    <w:rsid w:val="002E14F0"/>
    <w:rsid w:val="002E290E"/>
    <w:rsid w:val="002F17CA"/>
    <w:rsid w:val="002F22DD"/>
    <w:rsid w:val="00303EB5"/>
    <w:rsid w:val="00311762"/>
    <w:rsid w:val="003118BB"/>
    <w:rsid w:val="00320537"/>
    <w:rsid w:val="00322620"/>
    <w:rsid w:val="00324860"/>
    <w:rsid w:val="00333687"/>
    <w:rsid w:val="00336C77"/>
    <w:rsid w:val="00343F5E"/>
    <w:rsid w:val="003566D5"/>
    <w:rsid w:val="00366D5A"/>
    <w:rsid w:val="00374C25"/>
    <w:rsid w:val="00384F7F"/>
    <w:rsid w:val="00385280"/>
    <w:rsid w:val="00392C58"/>
    <w:rsid w:val="0039758D"/>
    <w:rsid w:val="003A110B"/>
    <w:rsid w:val="003C1753"/>
    <w:rsid w:val="003D23E6"/>
    <w:rsid w:val="003E13D3"/>
    <w:rsid w:val="003E7A4A"/>
    <w:rsid w:val="00401298"/>
    <w:rsid w:val="004015D3"/>
    <w:rsid w:val="0041318D"/>
    <w:rsid w:val="00416848"/>
    <w:rsid w:val="00436FBB"/>
    <w:rsid w:val="0044255B"/>
    <w:rsid w:val="00453BAD"/>
    <w:rsid w:val="004544C6"/>
    <w:rsid w:val="00465B4E"/>
    <w:rsid w:val="00465E85"/>
    <w:rsid w:val="00471415"/>
    <w:rsid w:val="00480095"/>
    <w:rsid w:val="00484058"/>
    <w:rsid w:val="0049312B"/>
    <w:rsid w:val="004B6935"/>
    <w:rsid w:val="004D2519"/>
    <w:rsid w:val="004E19DB"/>
    <w:rsid w:val="004E3509"/>
    <w:rsid w:val="004F099A"/>
    <w:rsid w:val="004F412E"/>
    <w:rsid w:val="004F4637"/>
    <w:rsid w:val="004F63FF"/>
    <w:rsid w:val="004F78B1"/>
    <w:rsid w:val="00500006"/>
    <w:rsid w:val="00510B7C"/>
    <w:rsid w:val="00512C2D"/>
    <w:rsid w:val="0051739E"/>
    <w:rsid w:val="00522589"/>
    <w:rsid w:val="0052476E"/>
    <w:rsid w:val="005249ED"/>
    <w:rsid w:val="00530157"/>
    <w:rsid w:val="0053126D"/>
    <w:rsid w:val="00533F49"/>
    <w:rsid w:val="005364F8"/>
    <w:rsid w:val="00544E1A"/>
    <w:rsid w:val="00560480"/>
    <w:rsid w:val="00563250"/>
    <w:rsid w:val="0056719C"/>
    <w:rsid w:val="005675A3"/>
    <w:rsid w:val="0058064C"/>
    <w:rsid w:val="00580D5A"/>
    <w:rsid w:val="00581BF2"/>
    <w:rsid w:val="00593902"/>
    <w:rsid w:val="005A7E21"/>
    <w:rsid w:val="005B44B1"/>
    <w:rsid w:val="005B645C"/>
    <w:rsid w:val="005C0F08"/>
    <w:rsid w:val="005C27E5"/>
    <w:rsid w:val="005C28DD"/>
    <w:rsid w:val="005C41CD"/>
    <w:rsid w:val="005D555E"/>
    <w:rsid w:val="0062063C"/>
    <w:rsid w:val="006268FF"/>
    <w:rsid w:val="00633BD4"/>
    <w:rsid w:val="00634351"/>
    <w:rsid w:val="006403C5"/>
    <w:rsid w:val="00653413"/>
    <w:rsid w:val="00660701"/>
    <w:rsid w:val="00660F68"/>
    <w:rsid w:val="00665F4E"/>
    <w:rsid w:val="00670F51"/>
    <w:rsid w:val="006816A3"/>
    <w:rsid w:val="00687603"/>
    <w:rsid w:val="00692BD6"/>
    <w:rsid w:val="00697B5F"/>
    <w:rsid w:val="006A02AB"/>
    <w:rsid w:val="006B067F"/>
    <w:rsid w:val="006B1C79"/>
    <w:rsid w:val="006B49DB"/>
    <w:rsid w:val="006B7354"/>
    <w:rsid w:val="006C5247"/>
    <w:rsid w:val="006D109C"/>
    <w:rsid w:val="006D1F7E"/>
    <w:rsid w:val="006D2369"/>
    <w:rsid w:val="006D79F7"/>
    <w:rsid w:val="006F3666"/>
    <w:rsid w:val="006F63C9"/>
    <w:rsid w:val="00702A47"/>
    <w:rsid w:val="0070728A"/>
    <w:rsid w:val="00707E18"/>
    <w:rsid w:val="007157A6"/>
    <w:rsid w:val="00723614"/>
    <w:rsid w:val="007252C9"/>
    <w:rsid w:val="00734505"/>
    <w:rsid w:val="0074138C"/>
    <w:rsid w:val="0075706A"/>
    <w:rsid w:val="00757153"/>
    <w:rsid w:val="007633C3"/>
    <w:rsid w:val="007660A5"/>
    <w:rsid w:val="00770C35"/>
    <w:rsid w:val="00781334"/>
    <w:rsid w:val="00785838"/>
    <w:rsid w:val="00794DC8"/>
    <w:rsid w:val="007958E2"/>
    <w:rsid w:val="00797772"/>
    <w:rsid w:val="007A6E27"/>
    <w:rsid w:val="007B5B5A"/>
    <w:rsid w:val="007C1272"/>
    <w:rsid w:val="007C5655"/>
    <w:rsid w:val="007C572D"/>
    <w:rsid w:val="007D011C"/>
    <w:rsid w:val="007D218C"/>
    <w:rsid w:val="007E080F"/>
    <w:rsid w:val="007E3906"/>
    <w:rsid w:val="007E39F1"/>
    <w:rsid w:val="007E3F2C"/>
    <w:rsid w:val="007E510A"/>
    <w:rsid w:val="007E59C7"/>
    <w:rsid w:val="007F1A71"/>
    <w:rsid w:val="007F390A"/>
    <w:rsid w:val="007F7030"/>
    <w:rsid w:val="007F743D"/>
    <w:rsid w:val="00804EB0"/>
    <w:rsid w:val="00806546"/>
    <w:rsid w:val="00806A06"/>
    <w:rsid w:val="00822AD0"/>
    <w:rsid w:val="00824156"/>
    <w:rsid w:val="00825724"/>
    <w:rsid w:val="00832F70"/>
    <w:rsid w:val="00836A87"/>
    <w:rsid w:val="0084451A"/>
    <w:rsid w:val="008502CD"/>
    <w:rsid w:val="0085046B"/>
    <w:rsid w:val="0085678C"/>
    <w:rsid w:val="00864DDC"/>
    <w:rsid w:val="008832AD"/>
    <w:rsid w:val="00891096"/>
    <w:rsid w:val="00894DF4"/>
    <w:rsid w:val="00896E18"/>
    <w:rsid w:val="008A1DAE"/>
    <w:rsid w:val="008B5A5B"/>
    <w:rsid w:val="008B7062"/>
    <w:rsid w:val="008C290F"/>
    <w:rsid w:val="008E163A"/>
    <w:rsid w:val="008E378D"/>
    <w:rsid w:val="008E6576"/>
    <w:rsid w:val="008F6719"/>
    <w:rsid w:val="009062BA"/>
    <w:rsid w:val="00917A3F"/>
    <w:rsid w:val="009221BF"/>
    <w:rsid w:val="00930586"/>
    <w:rsid w:val="009422BC"/>
    <w:rsid w:val="009426B5"/>
    <w:rsid w:val="009460F7"/>
    <w:rsid w:val="009508D0"/>
    <w:rsid w:val="009547D9"/>
    <w:rsid w:val="009557EE"/>
    <w:rsid w:val="00961A1A"/>
    <w:rsid w:val="00970052"/>
    <w:rsid w:val="009849B4"/>
    <w:rsid w:val="00986C1E"/>
    <w:rsid w:val="00991041"/>
    <w:rsid w:val="0099370E"/>
    <w:rsid w:val="00994E14"/>
    <w:rsid w:val="009A54D7"/>
    <w:rsid w:val="009B03DB"/>
    <w:rsid w:val="009B6DBE"/>
    <w:rsid w:val="009C0A01"/>
    <w:rsid w:val="009C2AB3"/>
    <w:rsid w:val="009C347D"/>
    <w:rsid w:val="009D0BEB"/>
    <w:rsid w:val="009E12A8"/>
    <w:rsid w:val="009E3B4A"/>
    <w:rsid w:val="009F091B"/>
    <w:rsid w:val="00A05D61"/>
    <w:rsid w:val="00A10B7D"/>
    <w:rsid w:val="00A15F75"/>
    <w:rsid w:val="00A173E8"/>
    <w:rsid w:val="00A37384"/>
    <w:rsid w:val="00A429E2"/>
    <w:rsid w:val="00A445B2"/>
    <w:rsid w:val="00A52C9B"/>
    <w:rsid w:val="00A532D5"/>
    <w:rsid w:val="00A72210"/>
    <w:rsid w:val="00A73EC3"/>
    <w:rsid w:val="00A761A6"/>
    <w:rsid w:val="00A801E8"/>
    <w:rsid w:val="00A81EB0"/>
    <w:rsid w:val="00A90FFF"/>
    <w:rsid w:val="00A91267"/>
    <w:rsid w:val="00AA6B04"/>
    <w:rsid w:val="00AA76DD"/>
    <w:rsid w:val="00AB0208"/>
    <w:rsid w:val="00AB78CB"/>
    <w:rsid w:val="00AC5131"/>
    <w:rsid w:val="00AD5206"/>
    <w:rsid w:val="00AE4348"/>
    <w:rsid w:val="00AF6C1B"/>
    <w:rsid w:val="00AF6FEF"/>
    <w:rsid w:val="00B01F18"/>
    <w:rsid w:val="00B05636"/>
    <w:rsid w:val="00B10B34"/>
    <w:rsid w:val="00B12579"/>
    <w:rsid w:val="00B16676"/>
    <w:rsid w:val="00B22DB7"/>
    <w:rsid w:val="00B2444E"/>
    <w:rsid w:val="00B32AB7"/>
    <w:rsid w:val="00B335DA"/>
    <w:rsid w:val="00B367E3"/>
    <w:rsid w:val="00B471A0"/>
    <w:rsid w:val="00B51B8A"/>
    <w:rsid w:val="00B537AB"/>
    <w:rsid w:val="00B575F2"/>
    <w:rsid w:val="00B60204"/>
    <w:rsid w:val="00B6500B"/>
    <w:rsid w:val="00B7707F"/>
    <w:rsid w:val="00B777B7"/>
    <w:rsid w:val="00B77812"/>
    <w:rsid w:val="00B778B4"/>
    <w:rsid w:val="00B84218"/>
    <w:rsid w:val="00B866F0"/>
    <w:rsid w:val="00B959A5"/>
    <w:rsid w:val="00B95E81"/>
    <w:rsid w:val="00BA1039"/>
    <w:rsid w:val="00BA131B"/>
    <w:rsid w:val="00BA4113"/>
    <w:rsid w:val="00BA5224"/>
    <w:rsid w:val="00BB2E52"/>
    <w:rsid w:val="00BC6A5F"/>
    <w:rsid w:val="00BC7BDE"/>
    <w:rsid w:val="00BD4B26"/>
    <w:rsid w:val="00BD61D9"/>
    <w:rsid w:val="00BD748D"/>
    <w:rsid w:val="00BE2535"/>
    <w:rsid w:val="00BE56A0"/>
    <w:rsid w:val="00C01850"/>
    <w:rsid w:val="00C01C2E"/>
    <w:rsid w:val="00C0443D"/>
    <w:rsid w:val="00C07EFF"/>
    <w:rsid w:val="00C103C6"/>
    <w:rsid w:val="00C157C8"/>
    <w:rsid w:val="00C20C42"/>
    <w:rsid w:val="00C21482"/>
    <w:rsid w:val="00C25BB3"/>
    <w:rsid w:val="00C269C9"/>
    <w:rsid w:val="00C7334B"/>
    <w:rsid w:val="00C76161"/>
    <w:rsid w:val="00C76EAB"/>
    <w:rsid w:val="00C7769E"/>
    <w:rsid w:val="00C81106"/>
    <w:rsid w:val="00C82E08"/>
    <w:rsid w:val="00C83B21"/>
    <w:rsid w:val="00C83C89"/>
    <w:rsid w:val="00C86B32"/>
    <w:rsid w:val="00C92945"/>
    <w:rsid w:val="00C93088"/>
    <w:rsid w:val="00C94979"/>
    <w:rsid w:val="00CA30B9"/>
    <w:rsid w:val="00CA6DE6"/>
    <w:rsid w:val="00CA71BE"/>
    <w:rsid w:val="00CB41FE"/>
    <w:rsid w:val="00CC362F"/>
    <w:rsid w:val="00CC37F4"/>
    <w:rsid w:val="00CD6A77"/>
    <w:rsid w:val="00CD7625"/>
    <w:rsid w:val="00CF0FB1"/>
    <w:rsid w:val="00CF300D"/>
    <w:rsid w:val="00CF4631"/>
    <w:rsid w:val="00CF526B"/>
    <w:rsid w:val="00CF613F"/>
    <w:rsid w:val="00D01419"/>
    <w:rsid w:val="00D11B04"/>
    <w:rsid w:val="00D12800"/>
    <w:rsid w:val="00D15F86"/>
    <w:rsid w:val="00D24DEA"/>
    <w:rsid w:val="00D257A6"/>
    <w:rsid w:val="00D30D69"/>
    <w:rsid w:val="00D43A1A"/>
    <w:rsid w:val="00D52080"/>
    <w:rsid w:val="00D532C7"/>
    <w:rsid w:val="00D61423"/>
    <w:rsid w:val="00D63570"/>
    <w:rsid w:val="00D75319"/>
    <w:rsid w:val="00D75699"/>
    <w:rsid w:val="00D836B4"/>
    <w:rsid w:val="00D837BD"/>
    <w:rsid w:val="00D838E1"/>
    <w:rsid w:val="00D86937"/>
    <w:rsid w:val="00D90370"/>
    <w:rsid w:val="00D905B3"/>
    <w:rsid w:val="00D92628"/>
    <w:rsid w:val="00DA1415"/>
    <w:rsid w:val="00DB0B5F"/>
    <w:rsid w:val="00DC716B"/>
    <w:rsid w:val="00DE1075"/>
    <w:rsid w:val="00DE3D13"/>
    <w:rsid w:val="00DF7F3E"/>
    <w:rsid w:val="00E01EC2"/>
    <w:rsid w:val="00E1045B"/>
    <w:rsid w:val="00E216AB"/>
    <w:rsid w:val="00E223DD"/>
    <w:rsid w:val="00E223F2"/>
    <w:rsid w:val="00E25B03"/>
    <w:rsid w:val="00E35B3B"/>
    <w:rsid w:val="00E46AA3"/>
    <w:rsid w:val="00E505A7"/>
    <w:rsid w:val="00E648BF"/>
    <w:rsid w:val="00E72C37"/>
    <w:rsid w:val="00E7789A"/>
    <w:rsid w:val="00E85A48"/>
    <w:rsid w:val="00E9088E"/>
    <w:rsid w:val="00E9146C"/>
    <w:rsid w:val="00E92C20"/>
    <w:rsid w:val="00E973C4"/>
    <w:rsid w:val="00EA0FC2"/>
    <w:rsid w:val="00EA2E27"/>
    <w:rsid w:val="00ED289C"/>
    <w:rsid w:val="00ED41CD"/>
    <w:rsid w:val="00ED7764"/>
    <w:rsid w:val="00EE1B05"/>
    <w:rsid w:val="00EF124B"/>
    <w:rsid w:val="00F028DE"/>
    <w:rsid w:val="00F036BC"/>
    <w:rsid w:val="00F135F4"/>
    <w:rsid w:val="00F208A7"/>
    <w:rsid w:val="00F2143A"/>
    <w:rsid w:val="00F30717"/>
    <w:rsid w:val="00F33559"/>
    <w:rsid w:val="00F34244"/>
    <w:rsid w:val="00F3586F"/>
    <w:rsid w:val="00F47042"/>
    <w:rsid w:val="00F51DAD"/>
    <w:rsid w:val="00F547C9"/>
    <w:rsid w:val="00F55A8D"/>
    <w:rsid w:val="00F572D7"/>
    <w:rsid w:val="00F576F6"/>
    <w:rsid w:val="00F64148"/>
    <w:rsid w:val="00F66DBE"/>
    <w:rsid w:val="00F67C12"/>
    <w:rsid w:val="00F71C52"/>
    <w:rsid w:val="00F773E9"/>
    <w:rsid w:val="00F802E9"/>
    <w:rsid w:val="00F813E1"/>
    <w:rsid w:val="00F8217E"/>
    <w:rsid w:val="00F8422D"/>
    <w:rsid w:val="00F85E32"/>
    <w:rsid w:val="00F90F4C"/>
    <w:rsid w:val="00F919F3"/>
    <w:rsid w:val="00F97A2D"/>
    <w:rsid w:val="00FA2C05"/>
    <w:rsid w:val="00FA7B76"/>
    <w:rsid w:val="00FB383E"/>
    <w:rsid w:val="00FC6E39"/>
    <w:rsid w:val="00FD1156"/>
    <w:rsid w:val="00FD1AF9"/>
    <w:rsid w:val="00FD4B19"/>
    <w:rsid w:val="00FD7140"/>
    <w:rsid w:val="00FD736C"/>
    <w:rsid w:val="00FF0F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1CDF1ED-D8FE-45A6-881D-5FD135697A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14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01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19BD"/>
  </w:style>
  <w:style w:type="paragraph" w:styleId="Footer">
    <w:name w:val="footer"/>
    <w:basedOn w:val="Normal"/>
    <w:link w:val="FooterChar"/>
    <w:uiPriority w:val="99"/>
    <w:unhideWhenUsed/>
    <w:rsid w:val="00001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19BD"/>
  </w:style>
  <w:style w:type="paragraph" w:styleId="ListParagraph">
    <w:name w:val="List Paragraph"/>
    <w:basedOn w:val="Normal"/>
    <w:uiPriority w:val="34"/>
    <w:qFormat/>
    <w:rsid w:val="008832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A0A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A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025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50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7081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4317792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61272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7796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01558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6567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156841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1885008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3818651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7503552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5214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7598397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9302852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4875024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3191991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0806600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jpg"/><Relationship Id="rId26" Type="http://schemas.openxmlformats.org/officeDocument/2006/relationships/oleObject" Target="embeddings/oleObject2.bin"/><Relationship Id="rId39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yperlink" Target="http://en.wiktionary.org/wiki/File:Triangle.Right.svg" TargetMode="External"/><Relationship Id="rId34" Type="http://schemas.openxmlformats.org/officeDocument/2006/relationships/image" Target="media/image23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wmf"/><Relationship Id="rId33" Type="http://schemas.openxmlformats.org/officeDocument/2006/relationships/oleObject" Target="embeddings/oleObject3.bin"/><Relationship Id="rId38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jpg"/><Relationship Id="rId29" Type="http://schemas.openxmlformats.org/officeDocument/2006/relationships/image" Target="media/image19.png"/><Relationship Id="rId41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2.wmf"/><Relationship Id="rId37" Type="http://schemas.openxmlformats.org/officeDocument/2006/relationships/oleObject" Target="embeddings/oleObject5.bin"/><Relationship Id="rId40" Type="http://schemas.openxmlformats.org/officeDocument/2006/relationships/image" Target="media/image26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4.wmf"/><Relationship Id="rId10" Type="http://schemas.openxmlformats.org/officeDocument/2006/relationships/image" Target="media/image2.png"/><Relationship Id="rId19" Type="http://schemas.openxmlformats.org/officeDocument/2006/relationships/image" Target="media/image11.jpg"/><Relationship Id="rId31" Type="http://schemas.openxmlformats.org/officeDocument/2006/relationships/image" Target="media/image21.jp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google.com/url?sa=i&amp;rct=j&amp;q=&amp;esrc=s&amp;frm=1&amp;source=images&amp;cd=&amp;cad=rja&amp;uact=8&amp;ved=0CAcQjRw&amp;url=http://www.freemathhelp.com/distance-formula.html&amp;ei=0t1bVMrjMYWngwTRy4LwDw&amp;bvm=bv.78677474,d.eXY&amp;psig=AFQjCNEA3jlq4gjw1rmJ2TP-pcgfzSVq7w&amp;ust=1415393068263727" TargetMode="External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png"/><Relationship Id="rId35" Type="http://schemas.openxmlformats.org/officeDocument/2006/relationships/oleObject" Target="embeddings/oleObject4.bin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396</Words>
  <Characters>225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Stoltz</dc:creator>
  <cp:lastModifiedBy>Violette Garrett</cp:lastModifiedBy>
  <cp:revision>7</cp:revision>
  <cp:lastPrinted>2017-01-20T19:06:00Z</cp:lastPrinted>
  <dcterms:created xsi:type="dcterms:W3CDTF">2017-01-20T18:55:00Z</dcterms:created>
  <dcterms:modified xsi:type="dcterms:W3CDTF">2017-01-20T1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